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269" r:id="rId5"/>
    <p:sldId id="283" r:id="rId6"/>
    <p:sldId id="356" r:id="rId7"/>
    <p:sldId id="929" r:id="rId8"/>
    <p:sldId id="928" r:id="rId9"/>
    <p:sldId id="927" r:id="rId10"/>
    <p:sldId id="926" r:id="rId11"/>
    <p:sldId id="925" r:id="rId12"/>
    <p:sldId id="924" r:id="rId13"/>
    <p:sldId id="923" r:id="rId14"/>
    <p:sldId id="922" r:id="rId15"/>
    <p:sldId id="930" r:id="rId1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70BE2D-0A73-446B-AB9F-AE33F6D2B05D}" v="42" dt="2022-08-29T22:07:30.608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0" autoAdjust="0"/>
    <p:restoredTop sz="86410" autoAdjust="0"/>
  </p:normalViewPr>
  <p:slideViewPr>
    <p:cSldViewPr>
      <p:cViewPr varScale="1">
        <p:scale>
          <a:sx n="85" d="100"/>
          <a:sy n="85" d="100"/>
        </p:scale>
        <p:origin x="42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26" Type="http://schemas.microsoft.com/office/2018/10/relationships/authors" Target="authors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5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iguo Yan" userId="1ba81e7e-f1a5-44ef-b014-8d1b4dd66166" providerId="ADAL" clId="{8370BE2D-0A73-446B-AB9F-AE33F6D2B05D}"/>
    <pc:docChg chg="delSld modSld">
      <pc:chgData name="Aiguo Yan" userId="1ba81e7e-f1a5-44ef-b014-8d1b4dd66166" providerId="ADAL" clId="{8370BE2D-0A73-446B-AB9F-AE33F6D2B05D}" dt="2022-08-29T22:07:30.608" v="42"/>
      <pc:docMkLst>
        <pc:docMk/>
      </pc:docMkLst>
      <pc:sldChg chg="delSp modSp">
        <pc:chgData name="Aiguo Yan" userId="1ba81e7e-f1a5-44ef-b014-8d1b4dd66166" providerId="ADAL" clId="{8370BE2D-0A73-446B-AB9F-AE33F6D2B05D}" dt="2022-08-29T22:04:35.214" v="17" actId="20577"/>
        <pc:sldMkLst>
          <pc:docMk/>
          <pc:sldMk cId="0" sldId="269"/>
        </pc:sldMkLst>
        <pc:spChg chg="mod">
          <ac:chgData name="Aiguo Yan" userId="1ba81e7e-f1a5-44ef-b014-8d1b4dd66166" providerId="ADAL" clId="{8370BE2D-0A73-446B-AB9F-AE33F6D2B05D}" dt="2022-08-29T22:04:26.770" v="15" actId="20577"/>
          <ac:spMkLst>
            <pc:docMk/>
            <pc:sldMk cId="0" sldId="269"/>
            <ac:spMk id="2" creationId="{7F6F206C-69CA-40A5-B724-2CA0CD8503B0}"/>
          </ac:spMkLst>
        </pc:spChg>
        <pc:spChg chg="del mod">
          <ac:chgData name="Aiguo Yan" userId="1ba81e7e-f1a5-44ef-b014-8d1b4dd66166" providerId="ADAL" clId="{8370BE2D-0A73-446B-AB9F-AE33F6D2B05D}" dt="2022-08-29T22:03:51.807" v="1" actId="478"/>
          <ac:spMkLst>
            <pc:docMk/>
            <pc:sldMk cId="0" sldId="269"/>
            <ac:spMk id="6" creationId="{56740DF0-C5F8-7017-FC7D-BC1843FB4E02}"/>
          </ac:spMkLst>
        </pc:spChg>
        <pc:spChg chg="mod">
          <ac:chgData name="Aiguo Yan" userId="1ba81e7e-f1a5-44ef-b014-8d1b4dd66166" providerId="ADAL" clId="{8370BE2D-0A73-446B-AB9F-AE33F6D2B05D}" dt="2022-08-29T22:04:13.146" v="11" actId="20577"/>
          <ac:spMkLst>
            <pc:docMk/>
            <pc:sldMk cId="0" sldId="269"/>
            <ac:spMk id="10" creationId="{61C76F40-1092-479B-8890-055034642A22}"/>
          </ac:spMkLst>
        </pc:spChg>
        <pc:spChg chg="mod">
          <ac:chgData name="Aiguo Yan" userId="1ba81e7e-f1a5-44ef-b014-8d1b4dd66166" providerId="ADAL" clId="{8370BE2D-0A73-446B-AB9F-AE33F6D2B05D}" dt="2022-08-29T22:04:35.214" v="17" actId="20577"/>
          <ac:spMkLst>
            <pc:docMk/>
            <pc:sldMk cId="0" sldId="269"/>
            <ac:spMk id="7173" creationId="{00000000-0000-0000-0000-000000000000}"/>
          </ac:spMkLst>
        </pc:spChg>
      </pc:sldChg>
      <pc:sldChg chg="modSp">
        <pc:chgData name="Aiguo Yan" userId="1ba81e7e-f1a5-44ef-b014-8d1b4dd66166" providerId="ADAL" clId="{8370BE2D-0A73-446B-AB9F-AE33F6D2B05D}" dt="2022-08-29T22:06:22.555" v="32"/>
        <pc:sldMkLst>
          <pc:docMk/>
          <pc:sldMk cId="3068725293" sldId="283"/>
        </pc:sldMkLst>
        <pc:spChg chg="mod">
          <ac:chgData name="Aiguo Yan" userId="1ba81e7e-f1a5-44ef-b014-8d1b4dd66166" providerId="ADAL" clId="{8370BE2D-0A73-446B-AB9F-AE33F6D2B05D}" dt="2022-08-29T22:06:22.555" v="32"/>
          <ac:spMkLst>
            <pc:docMk/>
            <pc:sldMk cId="3068725293" sldId="283"/>
            <ac:spMk id="6" creationId="{7A5CA308-53B2-4C6E-927E-659DCC4F6274}"/>
          </ac:spMkLst>
        </pc:spChg>
        <pc:spChg chg="mod">
          <ac:chgData name="Aiguo Yan" userId="1ba81e7e-f1a5-44ef-b014-8d1b4dd66166" providerId="ADAL" clId="{8370BE2D-0A73-446B-AB9F-AE33F6D2B05D}" dt="2022-08-29T22:05:26.426" v="21" actId="20577"/>
          <ac:spMkLst>
            <pc:docMk/>
            <pc:sldMk cId="3068725293" sldId="283"/>
            <ac:spMk id="9" creationId="{C35B49E3-B3DA-4ECC-8A76-C8A384E70F5C}"/>
          </ac:spMkLst>
        </pc:spChg>
      </pc:sldChg>
      <pc:sldChg chg="del">
        <pc:chgData name="Aiguo Yan" userId="1ba81e7e-f1a5-44ef-b014-8d1b4dd66166" providerId="ADAL" clId="{8370BE2D-0A73-446B-AB9F-AE33F6D2B05D}" dt="2022-08-29T22:06:06.373" v="31" actId="2696"/>
        <pc:sldMkLst>
          <pc:docMk/>
          <pc:sldMk cId="1017526855" sldId="289"/>
        </pc:sldMkLst>
      </pc:sldChg>
      <pc:sldChg chg="modSp">
        <pc:chgData name="Aiguo Yan" userId="1ba81e7e-f1a5-44ef-b014-8d1b4dd66166" providerId="ADAL" clId="{8370BE2D-0A73-446B-AB9F-AE33F6D2B05D}" dt="2022-08-29T22:06:32.547" v="33"/>
        <pc:sldMkLst>
          <pc:docMk/>
          <pc:sldMk cId="3189796945" sldId="356"/>
        </pc:sldMkLst>
        <pc:spChg chg="mod">
          <ac:chgData name="Aiguo Yan" userId="1ba81e7e-f1a5-44ef-b014-8d1b4dd66166" providerId="ADAL" clId="{8370BE2D-0A73-446B-AB9F-AE33F6D2B05D}" dt="2022-08-29T22:06:32.547" v="33"/>
          <ac:spMkLst>
            <pc:docMk/>
            <pc:sldMk cId="3189796945" sldId="356"/>
            <ac:spMk id="6" creationId="{9AABD6FF-232D-4B87-8694-E829445ACAE9}"/>
          </ac:spMkLst>
        </pc:spChg>
        <pc:spChg chg="mod">
          <ac:chgData name="Aiguo Yan" userId="1ba81e7e-f1a5-44ef-b014-8d1b4dd66166" providerId="ADAL" clId="{8370BE2D-0A73-446B-AB9F-AE33F6D2B05D}" dt="2022-08-29T22:05:21.159" v="20" actId="20577"/>
          <ac:spMkLst>
            <pc:docMk/>
            <pc:sldMk cId="3189796945" sldId="356"/>
            <ac:spMk id="9" creationId="{BD5B0351-EEBD-4F2B-BBFE-A8CDB3C9FAC2}"/>
          </ac:spMkLst>
        </pc:spChg>
      </pc:sldChg>
      <pc:sldChg chg="modSp">
        <pc:chgData name="Aiguo Yan" userId="1ba81e7e-f1a5-44ef-b014-8d1b4dd66166" providerId="ADAL" clId="{8370BE2D-0A73-446B-AB9F-AE33F6D2B05D}" dt="2022-08-29T22:07:22.170" v="41"/>
        <pc:sldMkLst>
          <pc:docMk/>
          <pc:sldMk cId="3176502592" sldId="922"/>
        </pc:sldMkLst>
        <pc:spChg chg="mod">
          <ac:chgData name="Aiguo Yan" userId="1ba81e7e-f1a5-44ef-b014-8d1b4dd66166" providerId="ADAL" clId="{8370BE2D-0A73-446B-AB9F-AE33F6D2B05D}" dt="2022-08-29T22:07:22.170" v="41"/>
          <ac:spMkLst>
            <pc:docMk/>
            <pc:sldMk cId="3176502592" sldId="922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51.158" v="29"/>
          <ac:spMkLst>
            <pc:docMk/>
            <pc:sldMk cId="3176502592" sldId="922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7:15.887" v="40"/>
        <pc:sldMkLst>
          <pc:docMk/>
          <pc:sldMk cId="636890294" sldId="923"/>
        </pc:sldMkLst>
        <pc:spChg chg="mod">
          <ac:chgData name="Aiguo Yan" userId="1ba81e7e-f1a5-44ef-b014-8d1b4dd66166" providerId="ADAL" clId="{8370BE2D-0A73-446B-AB9F-AE33F6D2B05D}" dt="2022-08-29T22:07:15.887" v="40"/>
          <ac:spMkLst>
            <pc:docMk/>
            <pc:sldMk cId="636890294" sldId="923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45.291" v="28"/>
          <ac:spMkLst>
            <pc:docMk/>
            <pc:sldMk cId="636890294" sldId="923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7:09.972" v="39"/>
        <pc:sldMkLst>
          <pc:docMk/>
          <pc:sldMk cId="610711723" sldId="924"/>
        </pc:sldMkLst>
        <pc:spChg chg="mod">
          <ac:chgData name="Aiguo Yan" userId="1ba81e7e-f1a5-44ef-b014-8d1b4dd66166" providerId="ADAL" clId="{8370BE2D-0A73-446B-AB9F-AE33F6D2B05D}" dt="2022-08-29T22:07:09.972" v="39"/>
          <ac:spMkLst>
            <pc:docMk/>
            <pc:sldMk cId="610711723" sldId="924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39.612" v="27"/>
          <ac:spMkLst>
            <pc:docMk/>
            <pc:sldMk cId="610711723" sldId="924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7:04.382" v="38"/>
        <pc:sldMkLst>
          <pc:docMk/>
          <pc:sldMk cId="2860034146" sldId="925"/>
        </pc:sldMkLst>
        <pc:spChg chg="mod">
          <ac:chgData name="Aiguo Yan" userId="1ba81e7e-f1a5-44ef-b014-8d1b4dd66166" providerId="ADAL" clId="{8370BE2D-0A73-446B-AB9F-AE33F6D2B05D}" dt="2022-08-29T22:07:04.382" v="38"/>
          <ac:spMkLst>
            <pc:docMk/>
            <pc:sldMk cId="2860034146" sldId="925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33.020" v="26"/>
          <ac:spMkLst>
            <pc:docMk/>
            <pc:sldMk cId="2860034146" sldId="925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6:57.986" v="37"/>
        <pc:sldMkLst>
          <pc:docMk/>
          <pc:sldMk cId="1551717317" sldId="926"/>
        </pc:sldMkLst>
        <pc:spChg chg="mod">
          <ac:chgData name="Aiguo Yan" userId="1ba81e7e-f1a5-44ef-b014-8d1b4dd66166" providerId="ADAL" clId="{8370BE2D-0A73-446B-AB9F-AE33F6D2B05D}" dt="2022-08-29T22:06:57.986" v="37"/>
          <ac:spMkLst>
            <pc:docMk/>
            <pc:sldMk cId="1551717317" sldId="926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6:05.407" v="25"/>
          <ac:spMkLst>
            <pc:docMk/>
            <pc:sldMk cId="1551717317" sldId="926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6:52.087" v="36"/>
        <pc:sldMkLst>
          <pc:docMk/>
          <pc:sldMk cId="2927530623" sldId="927"/>
        </pc:sldMkLst>
        <pc:spChg chg="mod">
          <ac:chgData name="Aiguo Yan" userId="1ba81e7e-f1a5-44ef-b014-8d1b4dd66166" providerId="ADAL" clId="{8370BE2D-0A73-446B-AB9F-AE33F6D2B05D}" dt="2022-08-29T22:06:52.087" v="36"/>
          <ac:spMkLst>
            <pc:docMk/>
            <pc:sldMk cId="2927530623" sldId="927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58.343" v="24"/>
          <ac:spMkLst>
            <pc:docMk/>
            <pc:sldMk cId="2927530623" sldId="927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6:44.925" v="35"/>
        <pc:sldMkLst>
          <pc:docMk/>
          <pc:sldMk cId="4251021497" sldId="928"/>
        </pc:sldMkLst>
        <pc:spChg chg="mod">
          <ac:chgData name="Aiguo Yan" userId="1ba81e7e-f1a5-44ef-b014-8d1b4dd66166" providerId="ADAL" clId="{8370BE2D-0A73-446B-AB9F-AE33F6D2B05D}" dt="2022-08-29T22:06:44.925" v="35"/>
          <ac:spMkLst>
            <pc:docMk/>
            <pc:sldMk cId="4251021497" sldId="928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50.168" v="23"/>
          <ac:spMkLst>
            <pc:docMk/>
            <pc:sldMk cId="4251021497" sldId="928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6:38.594" v="34"/>
        <pc:sldMkLst>
          <pc:docMk/>
          <pc:sldMk cId="3336635465" sldId="929"/>
        </pc:sldMkLst>
        <pc:spChg chg="mod">
          <ac:chgData name="Aiguo Yan" userId="1ba81e7e-f1a5-44ef-b014-8d1b4dd66166" providerId="ADAL" clId="{8370BE2D-0A73-446B-AB9F-AE33F6D2B05D}" dt="2022-08-29T22:06:38.594" v="34"/>
          <ac:spMkLst>
            <pc:docMk/>
            <pc:sldMk cId="3336635465" sldId="929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42.943" v="22"/>
          <ac:spMkLst>
            <pc:docMk/>
            <pc:sldMk cId="3336635465" sldId="929"/>
            <ac:spMk id="9" creationId="{1A7F933B-01AB-417E-B215-614D68F9A949}"/>
          </ac:spMkLst>
        </pc:spChg>
      </pc:sldChg>
      <pc:sldChg chg="modSp">
        <pc:chgData name="Aiguo Yan" userId="1ba81e7e-f1a5-44ef-b014-8d1b4dd66166" providerId="ADAL" clId="{8370BE2D-0A73-446B-AB9F-AE33F6D2B05D}" dt="2022-08-29T22:07:30.608" v="42"/>
        <pc:sldMkLst>
          <pc:docMk/>
          <pc:sldMk cId="698360649" sldId="930"/>
        </pc:sldMkLst>
        <pc:spChg chg="mod">
          <ac:chgData name="Aiguo Yan" userId="1ba81e7e-f1a5-44ef-b014-8d1b4dd66166" providerId="ADAL" clId="{8370BE2D-0A73-446B-AB9F-AE33F6D2B05D}" dt="2022-08-29T22:07:30.608" v="42"/>
          <ac:spMkLst>
            <pc:docMk/>
            <pc:sldMk cId="698360649" sldId="930"/>
            <ac:spMk id="6" creationId="{0871552B-FD15-47F5-98A5-87775F649006}"/>
          </ac:spMkLst>
        </pc:spChg>
        <pc:spChg chg="mod">
          <ac:chgData name="Aiguo Yan" userId="1ba81e7e-f1a5-44ef-b014-8d1b4dd66166" providerId="ADAL" clId="{8370BE2D-0A73-446B-AB9F-AE33F6D2B05D}" dt="2022-08-29T22:05:57.111" v="30"/>
          <ac:spMkLst>
            <pc:docMk/>
            <pc:sldMk cId="698360649" sldId="930"/>
            <ac:spMk id="9" creationId="{1A7F933B-01AB-417E-B215-614D68F9A949}"/>
          </ac:spMkLst>
        </pc:spChg>
      </pc:sldChg>
    </pc:docChg>
  </pc:docChgLst>
  <pc:docChgLst>
    <pc:chgData name="Aiguo Yan" userId="1ba81e7e-f1a5-44ef-b014-8d1b4dd66166" providerId="ADAL" clId="{E653C63C-79E0-4E4E-976D-20C163F96B73}"/>
    <pc:docChg chg="custSel addSld delSld modSld sldOrd">
      <pc:chgData name="Aiguo Yan" userId="1ba81e7e-f1a5-44ef-b014-8d1b4dd66166" providerId="ADAL" clId="{E653C63C-79E0-4E4E-976D-20C163F96B73}" dt="2022-08-23T16:30:52.398" v="1535" actId="6549"/>
      <pc:docMkLst>
        <pc:docMk/>
      </pc:docMkLst>
      <pc:sldChg chg="modSp mod modNotes">
        <pc:chgData name="Aiguo Yan" userId="1ba81e7e-f1a5-44ef-b014-8d1b4dd66166" providerId="ADAL" clId="{E653C63C-79E0-4E4E-976D-20C163F96B73}" dt="2022-08-23T16:30:52.398" v="1535" actId="6549"/>
        <pc:sldMkLst>
          <pc:docMk/>
          <pc:sldMk cId="0" sldId="269"/>
        </pc:sldMkLst>
        <pc:spChg chg="mod">
          <ac:chgData name="Aiguo Yan" userId="1ba81e7e-f1a5-44ef-b014-8d1b4dd66166" providerId="ADAL" clId="{E653C63C-79E0-4E4E-976D-20C163F96B73}" dt="2022-08-23T16:16:32.603" v="1328" actId="20577"/>
          <ac:spMkLst>
            <pc:docMk/>
            <pc:sldMk cId="0" sldId="269"/>
            <ac:spMk id="3" creationId="{9308F0AE-F1F6-4187-8BEA-AAB2659BF569}"/>
          </ac:spMkLst>
        </pc:spChg>
        <pc:spChg chg="mod">
          <ac:chgData name="Aiguo Yan" userId="1ba81e7e-f1a5-44ef-b014-8d1b4dd66166" providerId="ADAL" clId="{E653C63C-79E0-4E4E-976D-20C163F96B73}" dt="2022-08-23T16:16:23.577" v="1327" actId="20577"/>
          <ac:spMkLst>
            <pc:docMk/>
            <pc:sldMk cId="0" sldId="269"/>
            <ac:spMk id="6" creationId="{56740DF0-C5F8-7017-FC7D-BC1843FB4E02}"/>
          </ac:spMkLst>
        </pc:spChg>
        <pc:spChg chg="mod">
          <ac:chgData name="Aiguo Yan" userId="1ba81e7e-f1a5-44ef-b014-8d1b4dd66166" providerId="ADAL" clId="{E653C63C-79E0-4E4E-976D-20C163F96B73}" dt="2022-08-23T16:28:31.809" v="1470" actId="20577"/>
          <ac:spMkLst>
            <pc:docMk/>
            <pc:sldMk cId="0" sldId="269"/>
            <ac:spMk id="7172" creationId="{00000000-0000-0000-0000-000000000000}"/>
          </ac:spMkLst>
        </pc:spChg>
        <pc:spChg chg="mod">
          <ac:chgData name="Aiguo Yan" userId="1ba81e7e-f1a5-44ef-b014-8d1b4dd66166" providerId="ADAL" clId="{E653C63C-79E0-4E4E-976D-20C163F96B73}" dt="2022-08-23T16:28:47.892" v="1474" actId="20577"/>
          <ac:spMkLst>
            <pc:docMk/>
            <pc:sldMk cId="0" sldId="269"/>
            <ac:spMk id="7173" creationId="{00000000-0000-0000-0000-000000000000}"/>
          </ac:spMkLst>
        </pc:spChg>
        <pc:graphicFrameChg chg="modGraphic">
          <ac:chgData name="Aiguo Yan" userId="1ba81e7e-f1a5-44ef-b014-8d1b4dd66166" providerId="ADAL" clId="{E653C63C-79E0-4E4E-976D-20C163F96B73}" dt="2022-08-17T17:25:59.907" v="284" actId="6549"/>
          <ac:graphicFrameMkLst>
            <pc:docMk/>
            <pc:sldMk cId="0" sldId="269"/>
            <ac:graphicFrameMk id="9" creationId="{00000000-0000-0000-0000-000000000000}"/>
          </ac:graphicFrameMkLst>
        </pc:graphicFrameChg>
      </pc:sldChg>
      <pc:sldChg chg="modSp mod">
        <pc:chgData name="Aiguo Yan" userId="1ba81e7e-f1a5-44ef-b014-8d1b4dd66166" providerId="ADAL" clId="{E653C63C-79E0-4E4E-976D-20C163F96B73}" dt="2022-08-23T16:25:08.260" v="1451" actId="33524"/>
        <pc:sldMkLst>
          <pc:docMk/>
          <pc:sldMk cId="1017526855" sldId="289"/>
        </pc:sldMkLst>
        <pc:spChg chg="mod">
          <ac:chgData name="Aiguo Yan" userId="1ba81e7e-f1a5-44ef-b014-8d1b4dd66166" providerId="ADAL" clId="{E653C63C-79E0-4E4E-976D-20C163F96B73}" dt="2022-08-19T02:14:28.929" v="631" actId="20577"/>
          <ac:spMkLst>
            <pc:docMk/>
            <pc:sldMk cId="1017526855" sldId="289"/>
            <ac:spMk id="7" creationId="{00000000-0000-0000-0000-000000000000}"/>
          </ac:spMkLst>
        </pc:spChg>
        <pc:spChg chg="mod">
          <ac:chgData name="Aiguo Yan" userId="1ba81e7e-f1a5-44ef-b014-8d1b4dd66166" providerId="ADAL" clId="{E653C63C-79E0-4E4E-976D-20C163F96B73}" dt="2022-08-23T16:25:08.260" v="1451" actId="33524"/>
          <ac:spMkLst>
            <pc:docMk/>
            <pc:sldMk cId="1017526855" sldId="289"/>
            <ac:spMk id="8" creationId="{00000000-0000-0000-0000-000000000000}"/>
          </ac:spMkLst>
        </pc:spChg>
      </pc:sldChg>
      <pc:sldChg chg="del">
        <pc:chgData name="Aiguo Yan" userId="1ba81e7e-f1a5-44ef-b014-8d1b4dd66166" providerId="ADAL" clId="{E653C63C-79E0-4E4E-976D-20C163F96B73}" dt="2022-06-21T00:21:13.936" v="115" actId="47"/>
        <pc:sldMkLst>
          <pc:docMk/>
          <pc:sldMk cId="3226518890" sldId="290"/>
        </pc:sldMkLst>
      </pc:sldChg>
      <pc:sldChg chg="modSp mod modNotes">
        <pc:chgData name="Aiguo Yan" userId="1ba81e7e-f1a5-44ef-b014-8d1b4dd66166" providerId="ADAL" clId="{E653C63C-79E0-4E4E-976D-20C163F96B73}" dt="2022-08-23T16:30:10.240" v="1534" actId="20577"/>
        <pc:sldMkLst>
          <pc:docMk/>
          <pc:sldMk cId="3189796945" sldId="356"/>
        </pc:sldMkLst>
        <pc:spChg chg="mod">
          <ac:chgData name="Aiguo Yan" userId="1ba81e7e-f1a5-44ef-b014-8d1b4dd66166" providerId="ADAL" clId="{E653C63C-79E0-4E4E-976D-20C163F96B73}" dt="2022-08-23T16:19:03.126" v="1348" actId="14100"/>
          <ac:spMkLst>
            <pc:docMk/>
            <pc:sldMk cId="3189796945" sldId="356"/>
            <ac:spMk id="8" creationId="{00000000-0000-0000-0000-000000000000}"/>
          </ac:spMkLst>
        </pc:spChg>
      </pc:sldChg>
      <pc:sldChg chg="modSp del mod">
        <pc:chgData name="Aiguo Yan" userId="1ba81e7e-f1a5-44ef-b014-8d1b4dd66166" providerId="ADAL" clId="{E653C63C-79E0-4E4E-976D-20C163F96B73}" dt="2022-06-21T00:29:08.085" v="204" actId="47"/>
        <pc:sldMkLst>
          <pc:docMk/>
          <pc:sldMk cId="3899615954" sldId="901"/>
        </pc:sldMkLst>
        <pc:spChg chg="mod">
          <ac:chgData name="Aiguo Yan" userId="1ba81e7e-f1a5-44ef-b014-8d1b4dd66166" providerId="ADAL" clId="{E653C63C-79E0-4E4E-976D-20C163F96B73}" dt="2022-06-21T00:20:27.578" v="104" actId="20577"/>
          <ac:spMkLst>
            <pc:docMk/>
            <pc:sldMk cId="3899615954" sldId="901"/>
            <ac:spMk id="2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21:50.257" v="1363" actId="20577"/>
        <pc:sldMkLst>
          <pc:docMk/>
          <pc:sldMk cId="1551717317" sldId="926"/>
        </pc:sldMkLst>
        <pc:spChg chg="mod">
          <ac:chgData name="Aiguo Yan" userId="1ba81e7e-f1a5-44ef-b014-8d1b4dd66166" providerId="ADAL" clId="{E653C63C-79E0-4E4E-976D-20C163F96B73}" dt="2022-08-23T16:21:50.257" v="1363" actId="20577"/>
          <ac:spMkLst>
            <pc:docMk/>
            <pc:sldMk cId="1551717317" sldId="926"/>
            <ac:spMk id="8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21:24.569" v="1362" actId="6549"/>
        <pc:sldMkLst>
          <pc:docMk/>
          <pc:sldMk cId="2927530623" sldId="927"/>
        </pc:sldMkLst>
        <pc:spChg chg="mod">
          <ac:chgData name="Aiguo Yan" userId="1ba81e7e-f1a5-44ef-b014-8d1b4dd66166" providerId="ADAL" clId="{E653C63C-79E0-4E4E-976D-20C163F96B73}" dt="2022-08-23T16:21:24.569" v="1362" actId="6549"/>
          <ac:spMkLst>
            <pc:docMk/>
            <pc:sldMk cId="2927530623" sldId="927"/>
            <ac:spMk id="12" creationId="{9CD3C1DD-EEC9-0817-851E-036C07BE1D1F}"/>
          </ac:spMkLst>
        </pc:spChg>
      </pc:sldChg>
      <pc:sldChg chg="modSp mod">
        <pc:chgData name="Aiguo Yan" userId="1ba81e7e-f1a5-44ef-b014-8d1b4dd66166" providerId="ADAL" clId="{E653C63C-79E0-4E4E-976D-20C163F96B73}" dt="2022-08-23T16:20:34.182" v="1361" actId="20577"/>
        <pc:sldMkLst>
          <pc:docMk/>
          <pc:sldMk cId="4251021497" sldId="928"/>
        </pc:sldMkLst>
        <pc:spChg chg="mod">
          <ac:chgData name="Aiguo Yan" userId="1ba81e7e-f1a5-44ef-b014-8d1b4dd66166" providerId="ADAL" clId="{E653C63C-79E0-4E4E-976D-20C163F96B73}" dt="2022-08-23T16:20:34.182" v="1361" actId="20577"/>
          <ac:spMkLst>
            <pc:docMk/>
            <pc:sldMk cId="4251021497" sldId="928"/>
            <ac:spMk id="8" creationId="{00000000-0000-0000-0000-000000000000}"/>
          </ac:spMkLst>
        </pc:spChg>
      </pc:sldChg>
      <pc:sldChg chg="modSp mod">
        <pc:chgData name="Aiguo Yan" userId="1ba81e7e-f1a5-44ef-b014-8d1b4dd66166" providerId="ADAL" clId="{E653C63C-79E0-4E4E-976D-20C163F96B73}" dt="2022-08-23T16:19:56.944" v="1357" actId="20577"/>
        <pc:sldMkLst>
          <pc:docMk/>
          <pc:sldMk cId="3336635465" sldId="929"/>
        </pc:sldMkLst>
        <pc:spChg chg="mod">
          <ac:chgData name="Aiguo Yan" userId="1ba81e7e-f1a5-44ef-b014-8d1b4dd66166" providerId="ADAL" clId="{E653C63C-79E0-4E4E-976D-20C163F96B73}" dt="2022-08-23T16:19:56.944" v="1357" actId="20577"/>
          <ac:spMkLst>
            <pc:docMk/>
            <pc:sldMk cId="3336635465" sldId="929"/>
            <ac:spMk id="8" creationId="{00000000-0000-0000-0000-000000000000}"/>
          </ac:spMkLst>
        </pc:spChg>
      </pc:sldChg>
      <pc:sldChg chg="add ord">
        <pc:chgData name="Aiguo Yan" userId="1ba81e7e-f1a5-44ef-b014-8d1b4dd66166" providerId="ADAL" clId="{E653C63C-79E0-4E4E-976D-20C163F96B73}" dt="2022-08-19T02:14:36.621" v="633"/>
        <pc:sldMkLst>
          <pc:docMk/>
          <pc:sldMk cId="698360649" sldId="930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7129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09072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4201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Power</a:t>
            </a:r>
            <a:r>
              <a:rPr lang="en-US"/>
              <a:t>, Coding, ………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053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260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676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603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044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Thoughts on High Reliability Communications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for Next Gen WiFi)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08-29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3 and #4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400" dirty="0"/>
              <a:t>Are you willing to support enhancement of standard for SVD TXBF feedback overhead reduction if the amount of data to be feedbacked is reduced to </a:t>
            </a:r>
            <a:r>
              <a:rPr lang="en-US" sz="2400" dirty="0">
                <a:highlight>
                  <a:srgbClr val="FFFF00"/>
                </a:highlight>
              </a:rPr>
              <a:t>½-th, </a:t>
            </a:r>
            <a:r>
              <a:rPr lang="en-US" sz="2400" dirty="0"/>
              <a:t>with potential performance degradation &lt;=0.25dB?</a:t>
            </a:r>
          </a:p>
          <a:p>
            <a:pPr marL="514350" indent="-457200">
              <a:buFont typeface="+mj-lt"/>
              <a:buAutoNum type="arabicPeriod"/>
            </a:pPr>
            <a:endParaRPr lang="en-US" sz="2400" dirty="0"/>
          </a:p>
          <a:p>
            <a:pPr marL="514350" indent="-457200">
              <a:buFont typeface="+mj-lt"/>
              <a:buAutoNum type="arabicPeriod"/>
            </a:pPr>
            <a:r>
              <a:rPr lang="en-US" sz="2400" dirty="0"/>
              <a:t>Are you willing to support enhancement of standard for SVD TXBF feedback overhead reduction if the amount of data to be feedbacked is reduced to </a:t>
            </a:r>
            <a:r>
              <a:rPr lang="en-US" sz="2400" dirty="0">
                <a:highlight>
                  <a:srgbClr val="FFFF00"/>
                </a:highlight>
              </a:rPr>
              <a:t>1/4-th, </a:t>
            </a:r>
            <a:r>
              <a:rPr lang="en-US" sz="2400" dirty="0"/>
              <a:t>with potential performance degradation &lt;=0.25dB?</a:t>
            </a:r>
          </a:p>
          <a:p>
            <a:pPr marL="57150" indent="0">
              <a:buNone/>
            </a:pPr>
            <a:endParaRPr lang="en-US" sz="2400" dirty="0"/>
          </a:p>
          <a:p>
            <a:pPr marL="57150" indent="0">
              <a:buNone/>
            </a:pPr>
            <a:r>
              <a:rPr lang="en-US" sz="2400" dirty="0"/>
              <a:t>Note: </a:t>
            </a:r>
          </a:p>
          <a:p>
            <a:pPr marL="400050" indent="-342900">
              <a:buFont typeface="Arial" panose="020B0604020202020204" pitchFamily="34" charset="0"/>
              <a:buChar char="•"/>
            </a:pPr>
            <a:r>
              <a:rPr lang="en-US" sz="2400" dirty="0"/>
              <a:t>Baseline: 11be feedback scheme</a:t>
            </a:r>
          </a:p>
          <a:p>
            <a:pPr marL="400050" indent="-342900">
              <a:buFont typeface="Arial" panose="020B0604020202020204" pitchFamily="34" charset="0"/>
              <a:buChar char="•"/>
            </a:pPr>
            <a:r>
              <a:rPr lang="en-US" sz="24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6890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5 and #6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35279" y="1312226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for GMD based TXBF if SNR gain is at least </a:t>
            </a:r>
            <a:r>
              <a:rPr lang="en-US" sz="2800" dirty="0">
                <a:highlight>
                  <a:srgbClr val="FFFF00"/>
                </a:highlight>
              </a:rPr>
              <a:t>1.0 dB</a:t>
            </a:r>
            <a:r>
              <a:rPr lang="en-US" sz="2800" dirty="0"/>
              <a:t>?</a:t>
            </a:r>
          </a:p>
          <a:p>
            <a:pPr marL="514350" indent="-457200">
              <a:buFont typeface="+mj-lt"/>
              <a:buAutoNum type="arabicPeriod"/>
            </a:pPr>
            <a:endParaRPr lang="en-US" sz="2800" dirty="0">
              <a:highlight>
                <a:srgbClr val="FFFF00"/>
              </a:highlight>
            </a:endParaRPr>
          </a:p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for GMD based TXBF if SNR gain is around </a:t>
            </a:r>
            <a:r>
              <a:rPr lang="en-US" sz="2800" dirty="0">
                <a:highlight>
                  <a:srgbClr val="FFFF00"/>
                </a:highlight>
              </a:rPr>
              <a:t>2.5 dB</a:t>
            </a:r>
            <a:r>
              <a:rPr lang="en-US" sz="2800" dirty="0"/>
              <a:t>?</a:t>
            </a:r>
          </a:p>
          <a:p>
            <a:pPr marL="57150" indent="0">
              <a:buNone/>
            </a:pPr>
            <a:endParaRPr lang="en-US" sz="2800" dirty="0"/>
          </a:p>
          <a:p>
            <a:pPr marL="57150" indent="0">
              <a:buNone/>
            </a:pPr>
            <a:r>
              <a:rPr lang="en-US" sz="2800" dirty="0"/>
              <a:t>Note: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Baseline: SVD based TXBF Performance.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76502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81000" y="1295399"/>
            <a:ext cx="8534400" cy="513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buNone/>
            </a:pPr>
            <a:r>
              <a:rPr lang="en-US" sz="1800" b="1" dirty="0"/>
              <a:t>WNG Presentations</a:t>
            </a:r>
          </a:p>
          <a:p>
            <a:pPr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Please see all WNG presentations until July 2022. (inclusive)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r>
              <a:rPr lang="en-US" sz="1600" b="1" dirty="0"/>
              <a:t>Overhead Reduction Presentations</a:t>
            </a:r>
          </a:p>
          <a:p>
            <a:pPr>
              <a:buFont typeface="+mj-lt"/>
              <a:buAutoNum type="arabicPeriod"/>
            </a:pPr>
            <a:r>
              <a:rPr lang="en-US" b="0" dirty="0">
                <a:solidFill>
                  <a:srgbClr val="333333"/>
                </a:solidFill>
                <a:latin typeface="Arial" panose="020B0604020202020204" pitchFamily="34" charset="0"/>
              </a:rPr>
              <a:t>Key reference: 11-19-0391-00-0eht-feedback-overhead-reduction-in-802-11be.pptx</a:t>
            </a:r>
          </a:p>
          <a:p>
            <a:pPr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11-22-0950-02-aiml-discussion-on-interaction-between-ai-ml-wireless-lan.pptx</a:t>
            </a:r>
          </a:p>
          <a:p>
            <a:pPr>
              <a:buFont typeface="+mj-lt"/>
              <a:buAutoNum type="arabicPeriod"/>
            </a:pPr>
            <a:endParaRPr lang="en-US" sz="1400" b="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600" b="1" dirty="0"/>
              <a:t>IEEE Journal/Conference Papers on Smoother Channels and GMD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Yi Jiang, J. Li and W. W. Hager, "Joint transceiver design for MIMO communications using geometric mean decomposition," in IEEE Transactions on Signal Processing, vol. 53, no. 10, pp. 3791-3803, Oct. 2005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TSP.2005.855398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GB" sz="2800" dirty="0"/>
              <a:t>Agenda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799" y="1325057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Points from past WNG Presentation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1 for Improvement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2 for Improvement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3 for Improvement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w-Poll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87252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Key points from previous WNG meeting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57200" y="1174121"/>
            <a:ext cx="8305800" cy="5301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b="1" dirty="0"/>
              <a:t>Throughput</a:t>
            </a:r>
            <a:r>
              <a:rPr lang="en-US" sz="2000" dirty="0"/>
              <a:t>/</a:t>
            </a:r>
            <a:r>
              <a:rPr lang="en-US" sz="2000" dirty="0" err="1"/>
              <a:t>DataRate</a:t>
            </a:r>
            <a:r>
              <a:rPr lang="en-US" sz="2000" dirty="0"/>
              <a:t>, and </a:t>
            </a:r>
            <a:r>
              <a:rPr lang="en-US" sz="2000" b="1" dirty="0"/>
              <a:t>Latency</a:t>
            </a:r>
            <a:r>
              <a:rPr lang="en-US" sz="2000" dirty="0"/>
              <a:t> are two KPIs emphasized by many presenter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Another often emphasized point is </a:t>
            </a:r>
            <a:r>
              <a:rPr lang="en-US" sz="2000" b="1" dirty="0"/>
              <a:t>Reliability</a:t>
            </a:r>
            <a:r>
              <a:rPr lang="en-US" sz="2000" dirty="0"/>
              <a:t>, along with similar KPIs such as QoS, Robustness, Coverage and Efficiency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One presentation [MTK] also emphasized “practical” throughput improvements instead of theoretic throughput improvements on paper, in general popular usage scenarios instead of some rare usage scenario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000" dirty="0"/>
              <a:t>UHR-SG is formed with emphasized on </a:t>
            </a:r>
            <a:r>
              <a:rPr lang="en-US" sz="2000" b="1" dirty="0"/>
              <a:t>Reliability. </a:t>
            </a:r>
            <a:r>
              <a:rPr lang="en-US" sz="2000" dirty="0"/>
              <a:t>One of requirements is performance improvement at different SNR level.</a:t>
            </a:r>
          </a:p>
          <a:p>
            <a:pPr marL="0" indent="0">
              <a:buNone/>
            </a:pP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/>
              <a:t>More resources (such as Higher TX power, wider channel BW,  more antennas, more available spectrum … ) can always make a wireless system more reliable. 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/>
              <a:t>In addition to high cost with these approaches, resources may be unavailable and there are constraints to these resources (regulatory issues and physical size of a device)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Question: What could WiFi Community do to optimize </a:t>
            </a:r>
            <a:r>
              <a:rPr lang="en-US" sz="2000" b="1" dirty="0"/>
              <a:t>existing</a:t>
            </a:r>
            <a:r>
              <a:rPr lang="en-US" sz="2000" dirty="0"/>
              <a:t> technology for improving reliability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9796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Area 1: Existing Concerns with MIMO/TXBF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11ax-P579: It is recommended that the spatial mapping matrix applied to </a:t>
            </a:r>
            <a:r>
              <a:rPr lang="en-US" sz="2000" u="sng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HE-STF and beyond</a:t>
            </a: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 be chosen such that it </a:t>
            </a:r>
            <a:r>
              <a:rPr lang="en-US" sz="2000" b="1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  <a:cs typeface="TimesNewRomanPSMT"/>
              </a:rPr>
              <a:t>preserves the smoothness</a:t>
            </a: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 of the physical channel, achieved by limiting the variation of each element’s real and imaginary values in the spatial mapping matrix across successive tones within one RU</a:t>
            </a:r>
            <a:endParaRPr lang="en-US" sz="20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11beD1.5-P652: It is recommended that the spatial mapping matrix applied to EHT-STF and beyond is chosen such that it </a:t>
            </a:r>
            <a:r>
              <a:rPr lang="en-US" sz="2000" b="1" dirty="0">
                <a:solidFill>
                  <a:srgbClr val="000000"/>
                </a:solidFill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</a:rPr>
              <a:t>preserves the smoothness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of the physical channel, achieved by limiting the variation of each element's real and imaginary values in the spatial mapping matrix across successive tones within one RU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>
              <a:solidFill>
                <a:srgbClr val="000000"/>
              </a:solidFill>
              <a:latin typeface="TimesNewRomanPSMT"/>
              <a:ea typeface="DengXian" panose="02010600030101010101" pitchFamily="2" charset="-122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Call for actions: Could WiFi community define ways for AP/STA work together to better </a:t>
            </a:r>
            <a:r>
              <a:rPr lang="en-US" sz="2000" b="1" dirty="0">
                <a:solidFill>
                  <a:srgbClr val="000000"/>
                </a:solidFill>
                <a:highlight>
                  <a:srgbClr val="FFFF00"/>
                </a:highlight>
                <a:latin typeface="TimesNewRomanPSMT"/>
                <a:ea typeface="DengXian" panose="02010600030101010101" pitchFamily="2" charset="-122"/>
              </a:rPr>
              <a:t>preserves and improve the smoothness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of the </a:t>
            </a:r>
            <a:r>
              <a:rPr lang="en-US" sz="2000" dirty="0" err="1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BFed</a:t>
            </a: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 physical channel</a:t>
            </a:r>
            <a:r>
              <a:rPr lang="en-US" sz="2000" b="1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?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36635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Area 2: TXBF feedback Overhea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With more 4K subcarriers (possible more in WiFi8) and 8 TX antennas (possible more in WiFi8),  and potential multi-AP schemes in WiFi8, amount of data to be fed-back is enormous</a:t>
            </a:r>
          </a:p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  <a:cs typeface="TimesNewRomanPSMT"/>
              </a:rPr>
              <a:t>Multiple contributions emphasized importance of overhead </a:t>
            </a:r>
            <a:r>
              <a:rPr lang="en-US" sz="28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reduction. [</a:t>
            </a:r>
            <a:r>
              <a:rPr lang="en-US" sz="2800" dirty="0" err="1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InterDigital</a:t>
            </a:r>
            <a:r>
              <a:rPr lang="en-US" sz="28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]; [Samsung]; [Toshiba] and [Huawei]</a:t>
            </a:r>
          </a:p>
          <a:p>
            <a:pPr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</a:rPr>
              <a:t>Recently, CIS Feedback Overhead Reduction was proposed as the top use cases in July AIML TIG meeting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51021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858060" cy="761999"/>
          </a:xfrm>
        </p:spPr>
        <p:txBody>
          <a:bodyPr/>
          <a:lstStyle/>
          <a:p>
            <a:r>
              <a:rPr kumimoji="1"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Existing Proposals on Overhead Reduction </a:t>
            </a:r>
            <a:br>
              <a:rPr kumimoji="1"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kumimoji="1"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(except </a:t>
            </a:r>
            <a:r>
              <a:rPr kumimoji="1"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ubband</a:t>
            </a:r>
            <a:r>
              <a:rPr kumimoji="1"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[Huawei]/</a:t>
            </a:r>
            <a:r>
              <a:rPr kumimoji="1"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Grassmannian[Toshiba]/DR[Samsung])</a:t>
            </a:r>
            <a:endParaRPr lang="en-GB" sz="16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2E3F2AB-BD3F-AB1A-A6FE-C9F2F07C50C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4265544"/>
              </p:ext>
            </p:extLst>
          </p:nvPr>
        </p:nvGraphicFramePr>
        <p:xfrm>
          <a:off x="685800" y="1606429"/>
          <a:ext cx="8171053" cy="357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36">
                  <a:extLst>
                    <a:ext uri="{9D8B030D-6E8A-4147-A177-3AD203B41FA5}">
                      <a16:colId xmlns:a16="http://schemas.microsoft.com/office/drawing/2014/main" val="2795356409"/>
                    </a:ext>
                  </a:extLst>
                </a:gridCol>
                <a:gridCol w="2026904">
                  <a:extLst>
                    <a:ext uri="{9D8B030D-6E8A-4147-A177-3AD203B41FA5}">
                      <a16:colId xmlns:a16="http://schemas.microsoft.com/office/drawing/2014/main" val="2311160241"/>
                    </a:ext>
                  </a:extLst>
                </a:gridCol>
                <a:gridCol w="2538956">
                  <a:extLst>
                    <a:ext uri="{9D8B030D-6E8A-4147-A177-3AD203B41FA5}">
                      <a16:colId xmlns:a16="http://schemas.microsoft.com/office/drawing/2014/main" val="1213895131"/>
                    </a:ext>
                  </a:extLst>
                </a:gridCol>
                <a:gridCol w="3170857">
                  <a:extLst>
                    <a:ext uri="{9D8B030D-6E8A-4147-A177-3AD203B41FA5}">
                      <a16:colId xmlns:a16="http://schemas.microsoft.com/office/drawing/2014/main" val="1992783746"/>
                    </a:ext>
                  </a:extLst>
                </a:gridCol>
              </a:tblGrid>
              <a:tr h="381482">
                <a:tc>
                  <a:txBody>
                    <a:bodyPr/>
                    <a:lstStyle/>
                    <a:p>
                      <a:pPr algn="l"/>
                      <a:endParaRPr lang="en-US" sz="1400"/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/>
                        <a:t>Scheme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cap="none" spc="0" baseline="0">
                          <a:ln>
                            <a:noFill/>
                          </a:ln>
                          <a:solidFill>
                            <a:schemeClr val="lt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Helvetica Neue Light"/>
                        </a:rPr>
                        <a:t>Pro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0982174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ϕ 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ly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h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ngle data stream onl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7131073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 domain channel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d/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signaling to identify tap positions and the extra matri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2792931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tial Givens Rot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, variant in 11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, Error Propag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5896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riable Angle Quantiz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039624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-componen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607767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debook based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9036232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wo way channel training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 not need calibration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00498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plici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eds calibr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290679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D3C1DD-EEC9-0817-851E-036C07BE1D1F}"/>
              </a:ext>
            </a:extLst>
          </p:cNvPr>
          <p:cNvSpPr txBox="1"/>
          <p:nvPr/>
        </p:nvSpPr>
        <p:spPr>
          <a:xfrm>
            <a:off x="667448" y="5536868"/>
            <a:ext cx="8171053" cy="3000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350" dirty="0"/>
              <a:t>Table is from “11-19-0391-00-0eht-feedback-overhead-reduction-in-802-11be.pptx” by </a:t>
            </a:r>
            <a:r>
              <a:rPr lang="en-US" sz="1350" dirty="0" err="1"/>
              <a:t>InterDigital</a:t>
            </a:r>
            <a:endParaRPr lang="en-US" sz="1350" dirty="0"/>
          </a:p>
        </p:txBody>
      </p:sp>
    </p:spTree>
    <p:extLst>
      <p:ext uri="{BB962C8B-B14F-4D97-AF65-F5344CB8AC3E}">
        <p14:creationId xmlns:p14="http://schemas.microsoft.com/office/powerpoint/2010/main" val="29275306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536576"/>
          </a:xfrm>
        </p:spPr>
        <p:txBody>
          <a:bodyPr/>
          <a:lstStyle/>
          <a:p>
            <a:r>
              <a:rPr lang="en-US" sz="2800" dirty="0"/>
              <a:t>Area 3: GMD based TXBF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533400" y="1152429"/>
            <a:ext cx="8218745" cy="265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SVD based TXBF was first introduced in 11n. </a:t>
            </a: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  <a:cs typeface="TimesNewRomanPSMT"/>
              </a:rPr>
              <a:t>There are no much changes since then.</a:t>
            </a:r>
          </a:p>
          <a:p>
            <a:pPr marL="114300" marR="0" indent="-3429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sz="2000" dirty="0">
                <a:solidFill>
                  <a:srgbClr val="000000"/>
                </a:solidFill>
                <a:effectLst/>
                <a:latin typeface="TimesNewRomanPSMT"/>
                <a:ea typeface="DengXian" panose="02010600030101010101" pitchFamily="2" charset="-122"/>
                <a:cs typeface="TimesNewRomanPSMT"/>
              </a:rPr>
              <a:t>GMD (Geometric Mean Decomposition) based TXBF has been a hot topic in research community. </a:t>
            </a: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2000" dirty="0">
              <a:solidFill>
                <a:srgbClr val="000000"/>
              </a:solidFill>
              <a:latin typeface="TimesNewRomanPSMT"/>
              <a:ea typeface="DengXian" panose="02010600030101010101" pitchFamily="2" charset="-122"/>
              <a:cs typeface="TimesNewRomanPSMT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TimesNewRomanPSMT"/>
                <a:ea typeface="DengXian" panose="02010600030101010101" pitchFamily="2" charset="-122"/>
                <a:cs typeface="TimesNewRomanPSMT"/>
              </a:rPr>
              <a:t>Question: could the WiFi community conduct more research in this area and standardize the GMD based TXBF scheme, providing gain is significant and complexity increase is acceptable?</a:t>
            </a:r>
            <a:endParaRPr lang="en-US" sz="2000" dirty="0">
              <a:solidFill>
                <a:srgbClr val="000000"/>
              </a:solidFill>
              <a:effectLst/>
              <a:latin typeface="TimesNewRomanPSMT"/>
              <a:ea typeface="DengXian" panose="02010600030101010101" pitchFamily="2" charset="-122"/>
              <a:cs typeface="TimesNewRomanPSMT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6B5FAD-CE10-975D-6172-C10B4706C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31029"/>
              </p:ext>
            </p:extLst>
          </p:nvPr>
        </p:nvGraphicFramePr>
        <p:xfrm>
          <a:off x="530441" y="3933826"/>
          <a:ext cx="785177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51923" imgH="2541999" progId="Equation.DSMT4">
                  <p:embed/>
                </p:oleObj>
              </mc:Choice>
              <mc:Fallback>
                <p:oleObj name="Equation" r:id="rId3" imgW="7851923" imgH="2541999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36B5FAD-CE10-975D-6172-C10B4706C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441" y="3933826"/>
                        <a:ext cx="785177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717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ummary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2800" dirty="0"/>
              <a:t>Use advanced algorithms and additional functionalities supported by standard to further unlock the potential of MIMO technologies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sz="2800" dirty="0"/>
              <a:t>SP #1 and #2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95445" y="1222377"/>
            <a:ext cx="8351521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on SVD based TXBF if SNR gain is at least </a:t>
            </a:r>
            <a:r>
              <a:rPr lang="en-US" sz="2800" dirty="0">
                <a:highlight>
                  <a:srgbClr val="FFFF00"/>
                </a:highlight>
              </a:rPr>
              <a:t>1.0 dB</a:t>
            </a:r>
            <a:r>
              <a:rPr lang="en-US" sz="2800" dirty="0"/>
              <a:t>?</a:t>
            </a:r>
          </a:p>
          <a:p>
            <a:pPr marL="514350" indent="-457200">
              <a:buFont typeface="+mj-lt"/>
              <a:buAutoNum type="arabicPeriod"/>
            </a:pPr>
            <a:endParaRPr lang="en-US" sz="2800" dirty="0"/>
          </a:p>
          <a:p>
            <a:pPr marL="514350" indent="-457200">
              <a:buFont typeface="+mj-lt"/>
              <a:buAutoNum type="arabicPeriod"/>
            </a:pPr>
            <a:r>
              <a:rPr lang="en-US" sz="2800" dirty="0"/>
              <a:t>Are you willing to support enhancement of standard on SVD based TXBF if SNR gain is around </a:t>
            </a:r>
            <a:r>
              <a:rPr lang="en-US" sz="2800" dirty="0">
                <a:highlight>
                  <a:srgbClr val="FFFF00"/>
                </a:highlight>
              </a:rPr>
              <a:t>2.5 dB</a:t>
            </a:r>
            <a:r>
              <a:rPr lang="en-US" sz="2800" dirty="0"/>
              <a:t>?</a:t>
            </a:r>
          </a:p>
          <a:p>
            <a:pPr marL="57150" indent="0">
              <a:buNone/>
            </a:pPr>
            <a:endParaRPr lang="en-US" sz="2800" dirty="0"/>
          </a:p>
          <a:p>
            <a:pPr marL="57150" indent="0">
              <a:buNone/>
            </a:pPr>
            <a:r>
              <a:rPr lang="en-US" sz="2800" dirty="0"/>
              <a:t>Note: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Baseline: SVD based TXBF Performance without channel smoothing.</a:t>
            </a:r>
          </a:p>
          <a:p>
            <a:pPr marL="628650" indent="-457200">
              <a:buFont typeface="Arial" panose="020B0604020202020204" pitchFamily="34" charset="0"/>
              <a:buChar char="•"/>
            </a:pPr>
            <a:r>
              <a:rPr lang="en-US" sz="2800" dirty="0"/>
              <a:t>These SPs are for Information Collection only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August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802.11-22/</a:t>
            </a:r>
            <a:r>
              <a:rPr lang="en-US" sz="1800" b="1" dirty="0">
                <a:solidFill>
                  <a:srgbClr val="000000"/>
                </a:solidFill>
              </a:rPr>
              <a:t>1413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0711723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2" ma:contentTypeDescription="Create a new document." ma:contentTypeScope="" ma:versionID="262963bf1fb1da0d297af9b6de604e50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8f30e57fcf1cf9325310441f11dd9cb3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815D3D7-57E7-49B7-8C64-57961B87AFC6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A8C9E73-0563-4887-B23D-9C315D6B794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2834</TotalTime>
  <Words>1524</Words>
  <Application>Microsoft Office PowerPoint</Application>
  <PresentationFormat>On-screen Show (4:3)</PresentationFormat>
  <Paragraphs>222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TimesNewRomanPSMT</vt:lpstr>
      <vt:lpstr>Arial</vt:lpstr>
      <vt:lpstr>Calibri</vt:lpstr>
      <vt:lpstr>Times New Roman</vt:lpstr>
      <vt:lpstr>Wingdings</vt:lpstr>
      <vt:lpstr>ACcord Submission Template</vt:lpstr>
      <vt:lpstr>Equation</vt:lpstr>
      <vt:lpstr>Thoughts on High Reliability Communications (for Next Gen WiFi)</vt:lpstr>
      <vt:lpstr>Agenda</vt:lpstr>
      <vt:lpstr>Key points from previous WNG meetings</vt:lpstr>
      <vt:lpstr>Area 1: Existing Concerns with MIMO/TXBF</vt:lpstr>
      <vt:lpstr>Area 2: TXBF feedback Overhead</vt:lpstr>
      <vt:lpstr>Existing Proposals on Overhead Reduction  (except Subband [Huawei]/Grassmannian[Toshiba]/DR[Samsung])</vt:lpstr>
      <vt:lpstr>Area 3: GMD based TXBF</vt:lpstr>
      <vt:lpstr>Summary</vt:lpstr>
      <vt:lpstr>SP #1 and #2</vt:lpstr>
      <vt:lpstr>SP #3 and #4</vt:lpstr>
      <vt:lpstr>SP #5 and #6</vt:lpstr>
      <vt:lpstr>Selected References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55</cp:revision>
  <cp:lastPrinted>2022-06-20T23:36:12Z</cp:lastPrinted>
  <dcterms:created xsi:type="dcterms:W3CDTF">2009-12-02T19:05:24Z</dcterms:created>
  <dcterms:modified xsi:type="dcterms:W3CDTF">2022-08-29T22:0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</Properties>
</file>